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webextensions/taskpanes.xml" ContentType="application/vnd.ms-office.webextensiontaskpanes+xml"/>
  <Override PartName="/ppt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70" r:id="rId3"/>
    <p:sldId id="265" r:id="rId4"/>
    <p:sldId id="266" r:id="rId5"/>
    <p:sldId id="268" r:id="rId6"/>
    <p:sldId id="269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46" autoAdjust="0"/>
  </p:normalViewPr>
  <p:slideViewPr>
    <p:cSldViewPr snapToGrid="0" showGuides="1">
      <p:cViewPr>
        <p:scale>
          <a:sx n="75" d="100"/>
          <a:sy n="75" d="100"/>
        </p:scale>
        <p:origin x="-516" y="24"/>
      </p:cViewPr>
      <p:guideLst>
        <p:guide orient="horz" pos="2183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2986E34-FEF9-4831-AA2D-1FC29FD006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A7F12879-2770-4762-A523-99D6DEFBA1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A2B85CF8-D6B2-4524-A127-7586F78B9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57B42FE9-EE41-4847-9403-FE22702A4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FDAFAFF0-6DB3-49F2-BC18-66A3DDE3A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454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A046118-91AA-4311-BD69-46E3EDEAE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9D534011-F605-4D89-8AA7-5BBCAF9D0C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2E422A4-85B2-4E86-95CF-DD06658AC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5BF49DF7-D357-4F22-94DE-2407F3DB0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79CD8B4D-C2F1-4BBF-B5C6-B966480F3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702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8C4BC19C-5DBF-4F71-84E7-E92A944D14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E138625A-7454-4764-9715-8ECAF85BC8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ADED46A-DD45-4E90-923E-F07106C27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837A68A-A3B0-4AF2-8D4E-2CBD3C07A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D886DA6D-C2E4-4A86-AB26-BBFA1BB6F4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112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BBE35F1-ACEC-4948-8D32-527722B5D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66709081-52BB-4B11-9DC3-F0D8D4AB63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6F2D114B-8A63-4ACF-9C3E-A495216C4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48B4062-8F9B-48AE-97C7-445824D4D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8D36F54-FFDF-413E-AE28-E9B9752BC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130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FA6A5F5-4B44-4622-8F2A-823D46D854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229752EE-1ED2-4EA6-B866-AA1223CD93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C877BF5-590C-44C7-A3D5-9CDDFC552D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7997D8F-5296-4D1D-88B3-F4F942E26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76BE45E3-6C0F-47E3-9070-01677C2D69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7228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7E45025-DECB-4382-AE58-F7C599D28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CCF59A90-3A59-44B7-967D-EF67B27FBB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CC5C1521-DCD9-45B9-94E6-1465AA3355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A8BFDF93-4E95-4F8E-9EE8-36A0B1F84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CEF10C95-729C-4752-BB64-9253E0C96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FB1A13DA-44C7-4971-9F27-2997F6884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974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868D3C8-5E5B-424A-AC56-76FB7C6DD5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F91F123E-2953-435E-AA34-3F9C682B4B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EB8B9558-0A3B-4740-9FFD-8C3111AC63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305E210D-C65A-49C2-9B10-222AF6745A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1B2340FC-523E-4F56-964C-1E91A44555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B3C6EF6A-886D-4487-AC84-036F1F80FE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2E37B16E-AA13-4BC0-A477-F26B2FC7B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61F15F57-86B0-4C9A-B0B7-4DFFB2D1F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804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FE21141-4D43-4F69-898B-56DAE666D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BE56515A-3FE4-4173-A6FD-C4D76CC1E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EBBCE21E-C2BB-4C2E-A4FB-E38A9D5BF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01572B68-407E-4A3C-BE83-4C19532C9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903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EC14194F-E53D-4B08-845F-494708D7D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6C26F88D-C1B4-4D8A-843C-007AE72A9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1F8FE571-AE21-4725-8D39-24445BE3F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027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BE1602A-71DE-4719-B625-C7550C38FC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7A21E57D-69DB-4975-9DB5-1F339F6F1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F4D60A58-CB58-4F59-BCD9-6671E93873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BFB723FF-D988-4381-B02D-29B5F43F8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8927260-C16C-4FB9-9321-11332D42F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953F6609-5F84-4FC0-A55D-77C2C02E1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687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F9DC2B0-1A3D-4826-B97E-A36D84EC0A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42595506-FED8-4622-AD25-0892FE73E1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1D52FD1D-627D-473E-B4F5-A91BBA3796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3E589BC8-7452-43F3-83A3-DE2061B39E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89C746E-AB48-46AF-A73D-92B72A6A56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69B6AA15-8473-49D5-A100-9190E6595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669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285E51D1-EEFA-418C-8B3D-306F67017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BF9105EC-85F7-4FA2-AEBC-CE1C2E273E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F2E45660-D2CC-438F-B9FA-4ED3664775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9404C0-6422-4143-92E6-4B46A6C8788E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25AAF16-3F79-4D7C-8A0E-8E25C1487B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080BD9D-B02F-404E-AC07-1033FBD3E0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379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="" xmlns:a16="http://schemas.microsoft.com/office/drawing/2014/main" id="{234E0859-149C-44FC-9467-303198BA6E73}"/>
              </a:ext>
            </a:extLst>
          </p:cNvPr>
          <p:cNvGrpSpPr/>
          <p:nvPr/>
        </p:nvGrpSpPr>
        <p:grpSpPr>
          <a:xfrm>
            <a:off x="1073331" y="735375"/>
            <a:ext cx="10045337" cy="5460275"/>
            <a:chOff x="1073331" y="735375"/>
            <a:chExt cx="10045337" cy="5460275"/>
          </a:xfrm>
        </p:grpSpPr>
        <p:sp>
          <p:nvSpPr>
            <p:cNvPr id="4" name="椭圆 3">
              <a:extLst>
                <a:ext uri="{FF2B5EF4-FFF2-40B4-BE49-F238E27FC236}">
                  <a16:creationId xmlns="" xmlns:a16="http://schemas.microsoft.com/office/drawing/2014/main" id="{5395ACDC-AD70-4F1A-B214-A2CE98EBB883}"/>
                </a:ext>
              </a:extLst>
            </p:cNvPr>
            <p:cNvSpPr/>
            <p:nvPr/>
          </p:nvSpPr>
          <p:spPr>
            <a:xfrm>
              <a:off x="1073331" y="735375"/>
              <a:ext cx="10045337" cy="5460275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="" xmlns:a16="http://schemas.microsoft.com/office/drawing/2014/main" id="{1659147C-6A9F-4F5E-B488-C485AEA233B2}"/>
                </a:ext>
              </a:extLst>
            </p:cNvPr>
            <p:cNvSpPr/>
            <p:nvPr/>
          </p:nvSpPr>
          <p:spPr>
            <a:xfrm>
              <a:off x="1519100" y="1261530"/>
              <a:ext cx="9153799" cy="4407966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="" xmlns:a16="http://schemas.microsoft.com/office/drawing/2014/main" id="{9CBB42FB-E885-43B2-9DE7-71EBA63E1D97}"/>
                </a:ext>
              </a:extLst>
            </p:cNvPr>
            <p:cNvSpPr/>
            <p:nvPr/>
          </p:nvSpPr>
          <p:spPr>
            <a:xfrm>
              <a:off x="2093866" y="1673973"/>
              <a:ext cx="8004268" cy="3583079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="" xmlns:a16="http://schemas.microsoft.com/office/drawing/2014/main" id="{FD881160-F679-4156-BBF8-3014956C992C}"/>
                </a:ext>
              </a:extLst>
            </p:cNvPr>
            <p:cNvSpPr/>
            <p:nvPr/>
          </p:nvSpPr>
          <p:spPr>
            <a:xfrm>
              <a:off x="2711494" y="2103121"/>
              <a:ext cx="6824392" cy="2686024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="" xmlns:a16="http://schemas.microsoft.com/office/drawing/2014/main" id="{94439C99-4541-4601-B7ED-74182808E753}"/>
                </a:ext>
              </a:extLst>
            </p:cNvPr>
            <p:cNvSpPr/>
            <p:nvPr/>
          </p:nvSpPr>
          <p:spPr>
            <a:xfrm>
              <a:off x="3664675" y="2882341"/>
              <a:ext cx="4862649" cy="1166344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4" name="直接连接符 13">
            <a:extLst>
              <a:ext uri="{FF2B5EF4-FFF2-40B4-BE49-F238E27FC236}">
                <a16:creationId xmlns="" xmlns:a16="http://schemas.microsoft.com/office/drawing/2014/main" id="{D5A850EE-1C80-41BC-B9B4-B34955A9C7C3}"/>
              </a:ext>
            </a:extLst>
          </p:cNvPr>
          <p:cNvCxnSpPr>
            <a:cxnSpLocks/>
          </p:cNvCxnSpPr>
          <p:nvPr/>
        </p:nvCxnSpPr>
        <p:spPr>
          <a:xfrm flipH="1">
            <a:off x="10319659" y="2704011"/>
            <a:ext cx="599052" cy="761502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="" xmlns:a16="http://schemas.microsoft.com/office/drawing/2014/main" id="{E186B60B-EE9E-48F3-A238-CA0B7433894B}"/>
              </a:ext>
            </a:extLst>
          </p:cNvPr>
          <p:cNvCxnSpPr>
            <a:cxnSpLocks/>
          </p:cNvCxnSpPr>
          <p:nvPr/>
        </p:nvCxnSpPr>
        <p:spPr>
          <a:xfrm>
            <a:off x="9196250" y="2612571"/>
            <a:ext cx="1123407" cy="827729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="" xmlns:a16="http://schemas.microsoft.com/office/drawing/2014/main" id="{D3CC5E1C-64F6-48E0-B20E-0A78E2858689}"/>
              </a:ext>
            </a:extLst>
          </p:cNvPr>
          <p:cNvCxnSpPr>
            <a:cxnSpLocks/>
          </p:cNvCxnSpPr>
          <p:nvPr/>
        </p:nvCxnSpPr>
        <p:spPr>
          <a:xfrm flipH="1">
            <a:off x="8621485" y="2630237"/>
            <a:ext cx="599052" cy="761502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="" xmlns:a16="http://schemas.microsoft.com/office/drawing/2014/main" id="{6B4DC181-F175-41DB-99A5-6B96CE89C216}"/>
              </a:ext>
            </a:extLst>
          </p:cNvPr>
          <p:cNvCxnSpPr>
            <a:cxnSpLocks/>
          </p:cNvCxnSpPr>
          <p:nvPr/>
        </p:nvCxnSpPr>
        <p:spPr>
          <a:xfrm>
            <a:off x="7914616" y="2872414"/>
            <a:ext cx="719386" cy="51932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="" xmlns:a16="http://schemas.microsoft.com/office/drawing/2014/main" id="{C8A06F6C-6605-49FF-8E02-1A24420FAF60}"/>
              </a:ext>
            </a:extLst>
          </p:cNvPr>
          <p:cNvCxnSpPr>
            <a:cxnSpLocks/>
          </p:cNvCxnSpPr>
          <p:nvPr/>
        </p:nvCxnSpPr>
        <p:spPr>
          <a:xfrm flipH="1">
            <a:off x="7411845" y="2897295"/>
            <a:ext cx="536254" cy="710438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="" xmlns:a16="http://schemas.microsoft.com/office/drawing/2014/main" id="{1CECC0C5-D5F4-46C6-8A2E-90E3E8C28D76}"/>
              </a:ext>
            </a:extLst>
          </p:cNvPr>
          <p:cNvCxnSpPr>
            <a:cxnSpLocks/>
          </p:cNvCxnSpPr>
          <p:nvPr/>
        </p:nvCxnSpPr>
        <p:spPr>
          <a:xfrm>
            <a:off x="6972837" y="3212502"/>
            <a:ext cx="473643" cy="3823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="" xmlns:a16="http://schemas.microsoft.com/office/drawing/2014/main" id="{D0E65BD7-6578-4A63-B18A-66B7B4CB8A6F}"/>
              </a:ext>
            </a:extLst>
          </p:cNvPr>
          <p:cNvCxnSpPr>
            <a:cxnSpLocks/>
          </p:cNvCxnSpPr>
          <p:nvPr/>
        </p:nvCxnSpPr>
        <p:spPr>
          <a:xfrm flipH="1">
            <a:off x="6745170" y="3254898"/>
            <a:ext cx="245199" cy="33486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="" xmlns:a16="http://schemas.microsoft.com/office/drawing/2014/main" id="{AC8352D0-CFC2-425D-A9A1-6FF8ACC1115C}"/>
              </a:ext>
            </a:extLst>
          </p:cNvPr>
          <p:cNvCxnSpPr>
            <a:cxnSpLocks/>
          </p:cNvCxnSpPr>
          <p:nvPr/>
        </p:nvCxnSpPr>
        <p:spPr>
          <a:xfrm>
            <a:off x="6527068" y="3403679"/>
            <a:ext cx="241428" cy="197738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="" xmlns:a16="http://schemas.microsoft.com/office/drawing/2014/main" id="{56862A7D-0E17-4BC0-8D76-71B2E9903CF5}"/>
              </a:ext>
            </a:extLst>
          </p:cNvPr>
          <p:cNvCxnSpPr>
            <a:cxnSpLocks/>
          </p:cNvCxnSpPr>
          <p:nvPr/>
        </p:nvCxnSpPr>
        <p:spPr>
          <a:xfrm flipH="1">
            <a:off x="6420390" y="3382737"/>
            <a:ext cx="124657" cy="166913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="" xmlns:a16="http://schemas.microsoft.com/office/drawing/2014/main" id="{04C549FF-0F2D-43BA-9A54-57BBAE6BF9E3}"/>
              </a:ext>
            </a:extLst>
          </p:cNvPr>
          <p:cNvCxnSpPr>
            <a:cxnSpLocks/>
          </p:cNvCxnSpPr>
          <p:nvPr/>
        </p:nvCxnSpPr>
        <p:spPr>
          <a:xfrm>
            <a:off x="6271022" y="3403679"/>
            <a:ext cx="172419" cy="148081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="" xmlns:a16="http://schemas.microsoft.com/office/drawing/2014/main" id="{62370B81-9492-4AA4-9199-34A05FC225DE}"/>
              </a:ext>
            </a:extLst>
          </p:cNvPr>
          <p:cNvCxnSpPr>
            <a:cxnSpLocks/>
          </p:cNvCxnSpPr>
          <p:nvPr/>
        </p:nvCxnSpPr>
        <p:spPr>
          <a:xfrm flipH="1">
            <a:off x="6220267" y="3394262"/>
            <a:ext cx="83917" cy="10828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="" xmlns:a16="http://schemas.microsoft.com/office/drawing/2014/main" id="{98EB6C31-D0BB-4B74-A2BD-4AF5D90939B7}"/>
              </a:ext>
            </a:extLst>
          </p:cNvPr>
          <p:cNvCxnSpPr>
            <a:cxnSpLocks/>
          </p:cNvCxnSpPr>
          <p:nvPr/>
        </p:nvCxnSpPr>
        <p:spPr>
          <a:xfrm>
            <a:off x="6164344" y="3435429"/>
            <a:ext cx="79207" cy="74041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="" xmlns:a16="http://schemas.microsoft.com/office/drawing/2014/main" id="{DAD83526-92AF-48BD-BF85-14AF90B6D9E6}"/>
              </a:ext>
            </a:extLst>
          </p:cNvPr>
          <p:cNvCxnSpPr>
            <a:cxnSpLocks/>
          </p:cNvCxnSpPr>
          <p:nvPr/>
        </p:nvCxnSpPr>
        <p:spPr>
          <a:xfrm flipH="1">
            <a:off x="6136495" y="3421616"/>
            <a:ext cx="56302" cy="50833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="" xmlns:a16="http://schemas.microsoft.com/office/drawing/2014/main" id="{8CEBE161-7C82-416A-BB7F-D1806845EB4E}"/>
                  </a:ext>
                </a:extLst>
              </p:cNvPr>
              <p:cNvSpPr txBox="1"/>
              <p:nvPr/>
            </p:nvSpPr>
            <p:spPr>
              <a:xfrm>
                <a:off x="5156200" y="3254898"/>
                <a:ext cx="12357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4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8CEBE161-7C82-416A-BB7F-D1806845E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200" y="3254898"/>
                <a:ext cx="1235728" cy="7078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="" xmlns:a16="http://schemas.microsoft.com/office/drawing/2014/main" id="{3142758D-4774-4CA5-AE10-8B06D9D195BF}"/>
                  </a:ext>
                </a:extLst>
              </p:cNvPr>
              <p:cNvSpPr txBox="1"/>
              <p:nvPr/>
            </p:nvSpPr>
            <p:spPr>
              <a:xfrm>
                <a:off x="10443210" y="2049160"/>
                <a:ext cx="12357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3142758D-4774-4CA5-AE10-8B06D9D195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3210" y="2049160"/>
                <a:ext cx="1235728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8705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952500" y="419100"/>
            <a:ext cx="10426700" cy="5382770"/>
          </a:xfrm>
          <a:custGeom>
            <a:avLst/>
            <a:gdLst>
              <a:gd name="connsiteX0" fmla="*/ 0 w 7950200"/>
              <a:gd name="connsiteY0" fmla="*/ 1863170 h 4604340"/>
              <a:gd name="connsiteX1" fmla="*/ 355600 w 7950200"/>
              <a:gd name="connsiteY1" fmla="*/ 59770 h 4604340"/>
              <a:gd name="connsiteX2" fmla="*/ 1054100 w 7950200"/>
              <a:gd name="connsiteY2" fmla="*/ 770970 h 4604340"/>
              <a:gd name="connsiteX3" fmla="*/ 1879600 w 7950200"/>
              <a:gd name="connsiteY3" fmla="*/ 4022170 h 4604340"/>
              <a:gd name="connsiteX4" fmla="*/ 2527300 w 7950200"/>
              <a:gd name="connsiteY4" fmla="*/ 4517470 h 4604340"/>
              <a:gd name="connsiteX5" fmla="*/ 3022600 w 7950200"/>
              <a:gd name="connsiteY5" fmla="*/ 2993470 h 4604340"/>
              <a:gd name="connsiteX6" fmla="*/ 3606800 w 7950200"/>
              <a:gd name="connsiteY6" fmla="*/ 2523570 h 4604340"/>
              <a:gd name="connsiteX7" fmla="*/ 4191000 w 7950200"/>
              <a:gd name="connsiteY7" fmla="*/ 3488770 h 4604340"/>
              <a:gd name="connsiteX8" fmla="*/ 5168900 w 7950200"/>
              <a:gd name="connsiteY8" fmla="*/ 2942670 h 4604340"/>
              <a:gd name="connsiteX9" fmla="*/ 5410200 w 7950200"/>
              <a:gd name="connsiteY9" fmla="*/ 1444070 h 4604340"/>
              <a:gd name="connsiteX10" fmla="*/ 5880100 w 7950200"/>
              <a:gd name="connsiteY10" fmla="*/ 1139270 h 4604340"/>
              <a:gd name="connsiteX11" fmla="*/ 6464300 w 7950200"/>
              <a:gd name="connsiteY11" fmla="*/ 1393270 h 4604340"/>
              <a:gd name="connsiteX12" fmla="*/ 7950200 w 7950200"/>
              <a:gd name="connsiteY12" fmla="*/ 2841070 h 4604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950200" h="4604340">
                <a:moveTo>
                  <a:pt x="0" y="1863170"/>
                </a:moveTo>
                <a:cubicBezTo>
                  <a:pt x="89958" y="1052486"/>
                  <a:pt x="179917" y="241803"/>
                  <a:pt x="355600" y="59770"/>
                </a:cubicBezTo>
                <a:cubicBezTo>
                  <a:pt x="531283" y="-122263"/>
                  <a:pt x="800100" y="110570"/>
                  <a:pt x="1054100" y="770970"/>
                </a:cubicBezTo>
                <a:cubicBezTo>
                  <a:pt x="1308100" y="1431370"/>
                  <a:pt x="1634067" y="3397753"/>
                  <a:pt x="1879600" y="4022170"/>
                </a:cubicBezTo>
                <a:cubicBezTo>
                  <a:pt x="2125133" y="4646587"/>
                  <a:pt x="2336800" y="4688920"/>
                  <a:pt x="2527300" y="4517470"/>
                </a:cubicBezTo>
                <a:cubicBezTo>
                  <a:pt x="2717800" y="4346020"/>
                  <a:pt x="2842683" y="3325787"/>
                  <a:pt x="3022600" y="2993470"/>
                </a:cubicBezTo>
                <a:cubicBezTo>
                  <a:pt x="3202517" y="2661153"/>
                  <a:pt x="3412067" y="2441020"/>
                  <a:pt x="3606800" y="2523570"/>
                </a:cubicBezTo>
                <a:cubicBezTo>
                  <a:pt x="3801533" y="2606120"/>
                  <a:pt x="3930650" y="3418920"/>
                  <a:pt x="4191000" y="3488770"/>
                </a:cubicBezTo>
                <a:cubicBezTo>
                  <a:pt x="4451350" y="3558620"/>
                  <a:pt x="4965700" y="3283453"/>
                  <a:pt x="5168900" y="2942670"/>
                </a:cubicBezTo>
                <a:cubicBezTo>
                  <a:pt x="5372100" y="2601887"/>
                  <a:pt x="5291667" y="1744637"/>
                  <a:pt x="5410200" y="1444070"/>
                </a:cubicBezTo>
                <a:cubicBezTo>
                  <a:pt x="5528733" y="1143503"/>
                  <a:pt x="5704417" y="1147737"/>
                  <a:pt x="5880100" y="1139270"/>
                </a:cubicBezTo>
                <a:cubicBezTo>
                  <a:pt x="6055783" y="1130803"/>
                  <a:pt x="6119283" y="1109637"/>
                  <a:pt x="6464300" y="1393270"/>
                </a:cubicBezTo>
                <a:cubicBezTo>
                  <a:pt x="6809317" y="1676903"/>
                  <a:pt x="7626350" y="2521453"/>
                  <a:pt x="7950200" y="2841070"/>
                </a:cubicBezTo>
              </a:path>
            </a:pathLst>
          </a:cu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47900" y="1327150"/>
            <a:ext cx="266700" cy="266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7" name="组合 56"/>
          <p:cNvGrpSpPr/>
          <p:nvPr/>
        </p:nvGrpSpPr>
        <p:grpSpPr>
          <a:xfrm>
            <a:off x="1955800" y="241300"/>
            <a:ext cx="2730500" cy="2673523"/>
            <a:chOff x="1955800" y="241300"/>
            <a:chExt cx="2730500" cy="2673523"/>
          </a:xfrm>
        </p:grpSpPr>
        <p:sp>
          <p:nvSpPr>
            <p:cNvPr id="42" name="任意多边形 41"/>
            <p:cNvSpPr/>
            <p:nvPr/>
          </p:nvSpPr>
          <p:spPr>
            <a:xfrm>
              <a:off x="1955800" y="241300"/>
              <a:ext cx="2730500" cy="2540173"/>
            </a:xfrm>
            <a:custGeom>
              <a:avLst/>
              <a:gdLst>
                <a:gd name="connsiteX0" fmla="*/ 0 w 2730500"/>
                <a:gd name="connsiteY0" fmla="*/ 101600 h 2540173"/>
                <a:gd name="connsiteX1" fmla="*/ 1460500 w 2730500"/>
                <a:gd name="connsiteY1" fmla="*/ 2540000 h 2540173"/>
                <a:gd name="connsiteX2" fmla="*/ 2730500 w 2730500"/>
                <a:gd name="connsiteY2" fmla="*/ 0 h 2540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30500" h="2540173">
                  <a:moveTo>
                    <a:pt x="0" y="101600"/>
                  </a:moveTo>
                  <a:cubicBezTo>
                    <a:pt x="502708" y="1329266"/>
                    <a:pt x="1005417" y="2556933"/>
                    <a:pt x="1460500" y="2540000"/>
                  </a:cubicBezTo>
                  <a:cubicBezTo>
                    <a:pt x="1915583" y="2523067"/>
                    <a:pt x="2548467" y="488950"/>
                    <a:pt x="2730500" y="0"/>
                  </a:cubicBezTo>
                </a:path>
              </a:pathLst>
            </a:custGeom>
            <a:ln w="571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3187700" y="2648123"/>
              <a:ext cx="266700" cy="266700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3" name="直接连接符 52"/>
          <p:cNvCxnSpPr/>
          <p:nvPr/>
        </p:nvCxnSpPr>
        <p:spPr>
          <a:xfrm>
            <a:off x="3321050" y="241300"/>
            <a:ext cx="0" cy="46609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椭圆 53"/>
          <p:cNvSpPr/>
          <p:nvPr/>
        </p:nvSpPr>
        <p:spPr>
          <a:xfrm>
            <a:off x="3187700" y="4902200"/>
            <a:ext cx="266700" cy="266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2514600" y="2946573"/>
            <a:ext cx="2730500" cy="2673523"/>
            <a:chOff x="1955800" y="241300"/>
            <a:chExt cx="2730500" cy="2673523"/>
          </a:xfrm>
        </p:grpSpPr>
        <p:sp>
          <p:nvSpPr>
            <p:cNvPr id="59" name="任意多边形 58"/>
            <p:cNvSpPr/>
            <p:nvPr/>
          </p:nvSpPr>
          <p:spPr>
            <a:xfrm>
              <a:off x="1955800" y="241300"/>
              <a:ext cx="2730500" cy="2540173"/>
            </a:xfrm>
            <a:custGeom>
              <a:avLst/>
              <a:gdLst>
                <a:gd name="connsiteX0" fmla="*/ 0 w 2730500"/>
                <a:gd name="connsiteY0" fmla="*/ 101600 h 2540173"/>
                <a:gd name="connsiteX1" fmla="*/ 1460500 w 2730500"/>
                <a:gd name="connsiteY1" fmla="*/ 2540000 h 2540173"/>
                <a:gd name="connsiteX2" fmla="*/ 2730500 w 2730500"/>
                <a:gd name="connsiteY2" fmla="*/ 0 h 2540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30500" h="2540173">
                  <a:moveTo>
                    <a:pt x="0" y="101600"/>
                  </a:moveTo>
                  <a:cubicBezTo>
                    <a:pt x="502708" y="1329266"/>
                    <a:pt x="1005417" y="2556933"/>
                    <a:pt x="1460500" y="2540000"/>
                  </a:cubicBezTo>
                  <a:cubicBezTo>
                    <a:pt x="1915583" y="2523067"/>
                    <a:pt x="2548467" y="488950"/>
                    <a:pt x="2730500" y="0"/>
                  </a:cubicBezTo>
                </a:path>
              </a:pathLst>
            </a:custGeom>
            <a:ln w="571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3187700" y="2648123"/>
              <a:ext cx="266700" cy="266700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1" name="直接连接符 60"/>
          <p:cNvCxnSpPr/>
          <p:nvPr/>
        </p:nvCxnSpPr>
        <p:spPr>
          <a:xfrm>
            <a:off x="3879850" y="1809750"/>
            <a:ext cx="0" cy="46609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95365"/>
              </p:ext>
            </p:extLst>
          </p:nvPr>
        </p:nvGraphicFramePr>
        <p:xfrm>
          <a:off x="1276510" y="1476418"/>
          <a:ext cx="1238090" cy="66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510" y="1476418"/>
                        <a:ext cx="1238090" cy="66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20404"/>
              </p:ext>
            </p:extLst>
          </p:nvPr>
        </p:nvGraphicFramePr>
        <p:xfrm>
          <a:off x="1882775" y="4902200"/>
          <a:ext cx="133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902200"/>
                        <a:ext cx="1333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9461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6C50AD19-3358-49A6-8E5D-6A7D67AE6929}"/>
              </a:ext>
            </a:extLst>
          </p:cNvPr>
          <p:cNvGrpSpPr/>
          <p:nvPr/>
        </p:nvGrpSpPr>
        <p:grpSpPr>
          <a:xfrm>
            <a:off x="1673678" y="355932"/>
            <a:ext cx="9030790" cy="5875278"/>
            <a:chOff x="2547257" y="893631"/>
            <a:chExt cx="6460618" cy="4383763"/>
          </a:xfrm>
        </p:grpSpPr>
        <p:sp>
          <p:nvSpPr>
            <p:cNvPr id="2" name="椭圆 1">
              <a:extLst>
                <a:ext uri="{FF2B5EF4-FFF2-40B4-BE49-F238E27FC236}">
                  <a16:creationId xmlns="" xmlns:a16="http://schemas.microsoft.com/office/drawing/2014/main" id="{217E5972-C706-41B8-AFB2-9DFAAB608F74}"/>
                </a:ext>
              </a:extLst>
            </p:cNvPr>
            <p:cNvSpPr/>
            <p:nvPr/>
          </p:nvSpPr>
          <p:spPr>
            <a:xfrm>
              <a:off x="2547257" y="2037805"/>
              <a:ext cx="2782389" cy="2782389"/>
            </a:xfrm>
            <a:prstGeom prst="ellipse">
              <a:avLst/>
            </a:prstGeom>
            <a:ln w="762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="" xmlns:a16="http://schemas.microsoft.com/office/drawing/2014/main" id="{241E5242-67E0-41F4-92A7-1A5ACF3DF1D5}"/>
                </a:ext>
              </a:extLst>
            </p:cNvPr>
            <p:cNvCxnSpPr>
              <a:cxnSpLocks/>
            </p:cNvCxnSpPr>
            <p:nvPr/>
          </p:nvCxnSpPr>
          <p:spPr>
            <a:xfrm>
              <a:off x="4586697" y="893631"/>
              <a:ext cx="1524305" cy="4383763"/>
            </a:xfrm>
            <a:prstGeom prst="line">
              <a:avLst/>
            </a:prstGeom>
            <a:ln w="76200"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="" xmlns:a16="http://schemas.microsoft.com/office/drawing/2014/main" id="{763F12BA-4D3E-471A-8222-93097C54E4D0}"/>
                </a:ext>
              </a:extLst>
            </p:cNvPr>
            <p:cNvCxnSpPr/>
            <p:nvPr/>
          </p:nvCxnSpPr>
          <p:spPr>
            <a:xfrm flipV="1">
              <a:off x="5199017" y="2037805"/>
              <a:ext cx="2429692" cy="917746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="" xmlns:a16="http://schemas.microsoft.com/office/drawing/2014/main" id="{EC5E7836-B9CB-4221-9891-2156423A69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38451" y="2955550"/>
              <a:ext cx="1260566" cy="513308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="" xmlns:a16="http://schemas.microsoft.com/office/drawing/2014/main" id="{1574E065-AC3C-46D1-9CCB-43BBA9A85B3E}"/>
                    </a:ext>
                  </a:extLst>
                </p:cNvPr>
                <p:cNvSpPr txBox="1"/>
                <p:nvPr/>
              </p:nvSpPr>
              <p:spPr>
                <a:xfrm>
                  <a:off x="7029393" y="2474660"/>
                  <a:ext cx="1978482" cy="688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6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60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US" altLang="zh-CN" sz="6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6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6000" b="1" i="1" smtClean="0">
                            <a:latin typeface="Cambria Math" panose="02040503050406030204" pitchFamily="18" charset="0"/>
                          </a:rPr>
                          <m:t>𝝎</m:t>
                        </m:r>
                        <m:r>
                          <a:rPr lang="en-US" altLang="zh-CN" sz="6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6000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1574E065-AC3C-46D1-9CCB-43BBA9A85B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9393" y="2474660"/>
                  <a:ext cx="1978482" cy="68893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="" xmlns:a16="http://schemas.microsoft.com/office/drawing/2014/main" id="{DE16A630-73AA-4BF2-9863-BFAC6B4D6458}"/>
                    </a:ext>
                  </a:extLst>
                </p:cNvPr>
                <p:cNvSpPr txBox="1"/>
                <p:nvPr/>
              </p:nvSpPr>
              <p:spPr>
                <a:xfrm>
                  <a:off x="2994911" y="2519928"/>
                  <a:ext cx="1226144" cy="688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60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6000" b="0" i="0" smtClean="0">
                                <a:latin typeface="Cambria Math"/>
                              </a:rPr>
                              <m:t>Δ</m:t>
                            </m:r>
                            <m:r>
                              <a:rPr lang="en-US" altLang="zh-CN" sz="6000" b="1" i="1" smtClean="0">
                                <a:latin typeface="Cambria Math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6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3600" b="1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DE16A630-73AA-4BF2-9863-BFAC6B4D64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4911" y="2519928"/>
                  <a:ext cx="1226144" cy="68893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924660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="" xmlns:a16="http://schemas.microsoft.com/office/drawing/2014/main" id="{435342C9-D8D0-4A0E-86A1-E177C85B967A}"/>
              </a:ext>
            </a:extLst>
          </p:cNvPr>
          <p:cNvGrpSpPr/>
          <p:nvPr/>
        </p:nvGrpSpPr>
        <p:grpSpPr>
          <a:xfrm>
            <a:off x="799526" y="573065"/>
            <a:ext cx="11200750" cy="5461562"/>
            <a:chOff x="850326" y="1193800"/>
            <a:chExt cx="11200750" cy="5461562"/>
          </a:xfrm>
        </p:grpSpPr>
        <p:grpSp>
          <p:nvGrpSpPr>
            <p:cNvPr id="2" name="组合 1">
              <a:extLst>
                <a:ext uri="{FF2B5EF4-FFF2-40B4-BE49-F238E27FC236}">
                  <a16:creationId xmlns="" xmlns:a16="http://schemas.microsoft.com/office/drawing/2014/main" id="{99C8280D-1152-407C-A9D6-7849E32201B4}"/>
                </a:ext>
              </a:extLst>
            </p:cNvPr>
            <p:cNvGrpSpPr/>
            <p:nvPr/>
          </p:nvGrpSpPr>
          <p:grpSpPr>
            <a:xfrm>
              <a:off x="850326" y="1193800"/>
              <a:ext cx="5588574" cy="3882485"/>
              <a:chOff x="2209226" y="972008"/>
              <a:chExt cx="5994236" cy="4193177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="" xmlns:a16="http://schemas.microsoft.com/office/drawing/2014/main" id="{241E5242-67E0-41F4-92A7-1A5ACF3DF1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9699" y="972008"/>
                <a:ext cx="1994124" cy="4193177"/>
              </a:xfrm>
              <a:prstGeom prst="line">
                <a:avLst/>
              </a:prstGeom>
              <a:ln w="76200"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="" xmlns:a16="http://schemas.microsoft.com/office/drawing/2014/main" id="{DE16A630-73AA-4BF2-9863-BFAC6B4D6458}"/>
                      </a:ext>
                    </a:extLst>
                  </p:cNvPr>
                  <p:cNvSpPr txBox="1"/>
                  <p:nvPr/>
                </p:nvSpPr>
                <p:spPr>
                  <a:xfrm>
                    <a:off x="2838755" y="2514599"/>
                    <a:ext cx="668453" cy="553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36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3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zh-CN" altLang="en-US" sz="3600" dirty="0"/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DE16A630-73AA-4BF2-9863-BFAC6B4D645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38755" y="2514599"/>
                    <a:ext cx="668453" cy="553998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" name="矩形 2">
                <a:extLst>
                  <a:ext uri="{FF2B5EF4-FFF2-40B4-BE49-F238E27FC236}">
                    <a16:creationId xmlns="" xmlns:a16="http://schemas.microsoft.com/office/drawing/2014/main" id="{568B263D-91A5-435B-A0AF-C3F4A650D301}"/>
                  </a:ext>
                </a:extLst>
              </p:cNvPr>
              <p:cNvSpPr/>
              <p:nvPr/>
            </p:nvSpPr>
            <p:spPr>
              <a:xfrm rot="2718230">
                <a:off x="2209226" y="2423749"/>
                <a:ext cx="2606040" cy="2606040"/>
              </a:xfrm>
              <a:prstGeom prst="rect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="" xmlns:a16="http://schemas.microsoft.com/office/drawing/2014/main" id="{EC5E7836-B9CB-4221-9891-2156423A692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07208" y="3726769"/>
                <a:ext cx="1847761" cy="10064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0" name="直接箭头连接符 9">
                <a:extLst>
                  <a:ext uri="{FF2B5EF4-FFF2-40B4-BE49-F238E27FC236}">
                    <a16:creationId xmlns="" xmlns:a16="http://schemas.microsoft.com/office/drawing/2014/main" id="{763F12BA-4D3E-471A-8222-93097C54E4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44946" y="2037805"/>
                <a:ext cx="4083763" cy="176541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>
                    <a:extLst>
                      <a:ext uri="{FF2B5EF4-FFF2-40B4-BE49-F238E27FC236}">
                        <a16:creationId xmlns="" xmlns:a16="http://schemas.microsoft.com/office/drawing/2014/main" id="{707C873B-ED95-4D94-99F4-3401AE61E8E2}"/>
                      </a:ext>
                    </a:extLst>
                  </p:cNvPr>
                  <p:cNvSpPr txBox="1"/>
                  <p:nvPr/>
                </p:nvSpPr>
                <p:spPr>
                  <a:xfrm>
                    <a:off x="5906166" y="2724243"/>
                    <a:ext cx="2297296" cy="61555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4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4000" dirty="0"/>
                  </a:p>
                </p:txBody>
              </p:sp>
            </mc:Choice>
            <mc:Fallback xmlns=""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707C873B-ED95-4D94-99F4-3401AE61E8E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06166" y="2724243"/>
                    <a:ext cx="2297296" cy="61555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31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" name="组合 5">
              <a:extLst>
                <a:ext uri="{FF2B5EF4-FFF2-40B4-BE49-F238E27FC236}">
                  <a16:creationId xmlns="" xmlns:a16="http://schemas.microsoft.com/office/drawing/2014/main" id="{6741912A-55B7-4A92-97DB-9F7EAD07C83B}"/>
                </a:ext>
              </a:extLst>
            </p:cNvPr>
            <p:cNvGrpSpPr/>
            <p:nvPr/>
          </p:nvGrpSpPr>
          <p:grpSpPr>
            <a:xfrm>
              <a:off x="6391327" y="1392894"/>
              <a:ext cx="5659749" cy="4072211"/>
              <a:chOff x="5623110" y="1429408"/>
              <a:chExt cx="5659749" cy="407221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文本框 22">
                    <a:extLst>
                      <a:ext uri="{FF2B5EF4-FFF2-40B4-BE49-F238E27FC236}">
                        <a16:creationId xmlns="" xmlns:a16="http://schemas.microsoft.com/office/drawing/2014/main" id="{31694926-FE40-4406-8B7D-AB1016F5BEF7}"/>
                      </a:ext>
                    </a:extLst>
                  </p:cNvPr>
                  <p:cNvSpPr txBox="1"/>
                  <p:nvPr/>
                </p:nvSpPr>
                <p:spPr>
                  <a:xfrm>
                    <a:off x="9141033" y="3248563"/>
                    <a:ext cx="2141826" cy="56994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4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4000" dirty="0"/>
                  </a:p>
                </p:txBody>
              </p:sp>
            </mc:Choice>
            <mc:Fallback xmlns=""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31694926-FE40-4406-8B7D-AB1016F5BEF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41033" y="3248563"/>
                    <a:ext cx="2141826" cy="5699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31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" name="组合 12">
                <a:extLst>
                  <a:ext uri="{FF2B5EF4-FFF2-40B4-BE49-F238E27FC236}">
                    <a16:creationId xmlns="" xmlns:a16="http://schemas.microsoft.com/office/drawing/2014/main" id="{CBFF6074-9BD4-4077-9C2E-48AA39D2ABD5}"/>
                  </a:ext>
                </a:extLst>
              </p:cNvPr>
              <p:cNvGrpSpPr/>
              <p:nvPr/>
            </p:nvGrpSpPr>
            <p:grpSpPr>
              <a:xfrm>
                <a:off x="5623110" y="1429408"/>
                <a:ext cx="5390887" cy="4072211"/>
                <a:chOff x="1780800" y="893631"/>
                <a:chExt cx="5847909" cy="4383763"/>
              </a:xfrm>
            </p:grpSpPr>
            <p:sp>
              <p:nvSpPr>
                <p:cNvPr id="14" name="椭圆 13">
                  <a:extLst>
                    <a:ext uri="{FF2B5EF4-FFF2-40B4-BE49-F238E27FC236}">
                      <a16:creationId xmlns="" xmlns:a16="http://schemas.microsoft.com/office/drawing/2014/main" id="{745CFD7A-F788-4051-9BD4-1E5490771D5F}"/>
                    </a:ext>
                  </a:extLst>
                </p:cNvPr>
                <p:cNvSpPr/>
                <p:nvPr/>
              </p:nvSpPr>
              <p:spPr>
                <a:xfrm rot="18622520">
                  <a:off x="2653995" y="1405818"/>
                  <a:ext cx="2385690" cy="4132080"/>
                </a:xfrm>
                <a:prstGeom prst="ellipse">
                  <a:avLst/>
                </a:prstGeom>
                <a:ln w="7620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8" name="直接连接符 17">
                  <a:extLst>
                    <a:ext uri="{FF2B5EF4-FFF2-40B4-BE49-F238E27FC236}">
                      <a16:creationId xmlns="" xmlns:a16="http://schemas.microsoft.com/office/drawing/2014/main" id="{A0195542-3858-41D5-9526-4617D8AB1C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86697" y="893631"/>
                  <a:ext cx="1524305" cy="4383763"/>
                </a:xfrm>
                <a:prstGeom prst="line">
                  <a:avLst/>
                </a:prstGeom>
                <a:ln w="76200">
                  <a:prstDash val="dash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19" name="直接箭头连接符 18">
                  <a:extLst>
                    <a:ext uri="{FF2B5EF4-FFF2-40B4-BE49-F238E27FC236}">
                      <a16:creationId xmlns="" xmlns:a16="http://schemas.microsoft.com/office/drawing/2014/main" id="{C08EB1D5-BB7D-4FA4-B0ED-AC43134C833C}"/>
                    </a:ext>
                  </a:extLst>
                </p:cNvPr>
                <p:cNvCxnSpPr/>
                <p:nvPr/>
              </p:nvCxnSpPr>
              <p:spPr>
                <a:xfrm flipV="1">
                  <a:off x="3938451" y="2037805"/>
                  <a:ext cx="3690258" cy="1427708"/>
                </a:xfrm>
                <a:prstGeom prst="straightConnector1">
                  <a:avLst/>
                </a:prstGeom>
                <a:ln w="76200">
                  <a:tailEnd type="triangle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20" name="直接箭头连接符 19">
                  <a:extLst>
                    <a:ext uri="{FF2B5EF4-FFF2-40B4-BE49-F238E27FC236}">
                      <a16:creationId xmlns="" xmlns:a16="http://schemas.microsoft.com/office/drawing/2014/main" id="{5CF00446-AAE6-4A72-9467-9D788E79782F}"/>
                    </a:ext>
                  </a:extLst>
                </p:cNvPr>
                <p:cNvCxnSpPr>
                  <a:cxnSpLocks/>
                  <a:endCxn id="14" idx="5"/>
                </p:cNvCxnSpPr>
                <p:nvPr/>
              </p:nvCxnSpPr>
              <p:spPr>
                <a:xfrm>
                  <a:off x="3993969" y="3465513"/>
                  <a:ext cx="1516408" cy="302927"/>
                </a:xfrm>
                <a:prstGeom prst="straightConnector1">
                  <a:avLst/>
                </a:prstGeom>
                <a:ln w="76200">
                  <a:tailEnd type="triangle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</p:grpSp>
        </p:grpSp>
        <p:sp>
          <p:nvSpPr>
            <p:cNvPr id="25" name="文本框 24">
              <a:extLst>
                <a:ext uri="{FF2B5EF4-FFF2-40B4-BE49-F238E27FC236}">
                  <a16:creationId xmlns="" xmlns:a16="http://schemas.microsoft.com/office/drawing/2014/main" id="{A1E7BCAF-4C6E-4C3B-8FDA-8FE6BE42631C}"/>
                </a:ext>
              </a:extLst>
            </p:cNvPr>
            <p:cNvSpPr txBox="1"/>
            <p:nvPr/>
          </p:nvSpPr>
          <p:spPr>
            <a:xfrm>
              <a:off x="2137740" y="5824365"/>
              <a:ext cx="9875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800" dirty="0"/>
                <a:t>a</a:t>
              </a:r>
              <a:endParaRPr lang="zh-CN" altLang="en-US" sz="2800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="" xmlns:a16="http://schemas.microsoft.com/office/drawing/2014/main" id="{2CAC448A-8802-4A11-9E48-EB172DD9A8EF}"/>
                </a:ext>
              </a:extLst>
            </p:cNvPr>
            <p:cNvSpPr txBox="1"/>
            <p:nvPr/>
          </p:nvSpPr>
          <p:spPr>
            <a:xfrm>
              <a:off x="8791922" y="5824365"/>
              <a:ext cx="9875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800" dirty="0"/>
                <a:t>b</a:t>
              </a:r>
              <a:endParaRPr lang="zh-CN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16">
                <a:extLst>
                  <a:ext uri="{FF2B5EF4-FFF2-40B4-BE49-F238E27FC236}">
                    <a16:creationId xmlns="" xmlns:a16="http://schemas.microsoft.com/office/drawing/2014/main" id="{DE16A630-73AA-4BF2-9863-BFAC6B4D6458}"/>
                  </a:ext>
                </a:extLst>
              </p:cNvPr>
              <p:cNvSpPr txBox="1"/>
              <p:nvPr/>
            </p:nvSpPr>
            <p:spPr>
              <a:xfrm>
                <a:off x="1084011" y="2157379"/>
                <a:ext cx="1228093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4400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altLang="zh-CN" sz="4400" b="1" i="1" smtClean="0">
                              <a:latin typeface="Cambria Math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4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2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E16A630-73AA-4BF2-9863-BFAC6B4D6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011" y="2157379"/>
                <a:ext cx="1228093" cy="6771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16">
                <a:extLst>
                  <a:ext uri="{FF2B5EF4-FFF2-40B4-BE49-F238E27FC236}">
                    <a16:creationId xmlns="" xmlns:a16="http://schemas.microsoft.com/office/drawing/2014/main" id="{DE16A630-73AA-4BF2-9863-BFAC6B4D6458}"/>
                  </a:ext>
                </a:extLst>
              </p:cNvPr>
              <p:cNvSpPr txBox="1"/>
              <p:nvPr/>
            </p:nvSpPr>
            <p:spPr>
              <a:xfrm>
                <a:off x="6879970" y="2061274"/>
                <a:ext cx="1228093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4400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altLang="zh-CN" sz="4400" b="1" i="1" smtClean="0">
                              <a:latin typeface="Cambria Math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4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8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E16A630-73AA-4BF2-9863-BFAC6B4D6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970" y="2061274"/>
                <a:ext cx="1228093" cy="6771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8456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228552" y="108465"/>
            <a:ext cx="10615144" cy="5860412"/>
            <a:chOff x="571500" y="52830"/>
            <a:chExt cx="11015192" cy="6081270"/>
          </a:xfrm>
        </p:grpSpPr>
        <p:sp>
          <p:nvSpPr>
            <p:cNvPr id="4" name="矩形 3"/>
            <p:cNvSpPr/>
            <p:nvPr/>
          </p:nvSpPr>
          <p:spPr>
            <a:xfrm>
              <a:off x="571500" y="977900"/>
              <a:ext cx="8509000" cy="5156200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616200" y="115570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2616200" y="213360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2616200" y="31432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2616200" y="41465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616200" y="52133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59200" y="115570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759200" y="2152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4864100" y="2152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4876800" y="3168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994400" y="3168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5994400" y="41465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162800" y="41465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7264400" y="52133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057275" y="126874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1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19175" y="224664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/>
                <a:t>2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19175" y="32562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3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93775" y="42595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/>
                <a:t>4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31875" y="53263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5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38450" y="129923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57625" y="22656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975225" y="32943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143625" y="42595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362825" y="53263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975225" y="129923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训练集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9548340" y="126874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/>
                <a:t>1</a:t>
              </a:r>
              <a:endParaRPr lang="zh-CN" altLang="en-US" sz="2800" b="1" baseline="-25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48341" y="2255831"/>
              <a:ext cx="2038351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2</a:t>
              </a:r>
              <a:endParaRPr lang="zh-CN" altLang="en-US" sz="2800" b="1" baseline="-250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548342" y="324643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3</a:t>
              </a:r>
              <a:endParaRPr lang="zh-CN" altLang="en-US" sz="2800" b="1" baseline="-25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548342" y="4282019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4</a:t>
              </a:r>
              <a:endParaRPr lang="zh-CN" altLang="en-US" sz="2800" b="1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548340" y="532639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5</a:t>
              </a:r>
              <a:endParaRPr lang="zh-CN" altLang="en-US" sz="28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56050" y="5283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模型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369523" y="562712"/>
              <a:ext cx="2038350" cy="415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/>
                <a:t>输入</a:t>
              </a:r>
              <a:endParaRPr lang="zh-CN" altLang="en-US" sz="2000" b="1" dirty="0"/>
            </a:p>
          </p:txBody>
        </p:sp>
      </p:grpSp>
      <p:sp>
        <p:nvSpPr>
          <p:cNvPr id="35" name="右箭头 34"/>
          <p:cNvSpPr/>
          <p:nvPr/>
        </p:nvSpPr>
        <p:spPr>
          <a:xfrm>
            <a:off x="7977673" y="1391579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右箭头 35"/>
          <p:cNvSpPr/>
          <p:nvPr/>
        </p:nvSpPr>
        <p:spPr>
          <a:xfrm>
            <a:off x="7977673" y="2352322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7977673" y="4273808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>
            <a:off x="7977673" y="5301864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箭头 38"/>
          <p:cNvSpPr/>
          <p:nvPr/>
        </p:nvSpPr>
        <p:spPr>
          <a:xfrm>
            <a:off x="7977673" y="3306945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下箭头 46"/>
          <p:cNvSpPr/>
          <p:nvPr/>
        </p:nvSpPr>
        <p:spPr>
          <a:xfrm>
            <a:off x="3550547" y="587124"/>
            <a:ext cx="713143" cy="5395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大括号 48"/>
          <p:cNvSpPr/>
          <p:nvPr/>
        </p:nvSpPr>
        <p:spPr>
          <a:xfrm>
            <a:off x="10388600" y="1126721"/>
            <a:ext cx="889000" cy="4842156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11494294" y="2357788"/>
            <a:ext cx="615553" cy="271769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b="1" dirty="0" smtClean="0"/>
              <a:t>平均拟合优度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944484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16200000">
            <a:off x="2886670" y="88900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1111</a:t>
            </a:r>
            <a:endParaRPr lang="zh-CN" altLang="en-US" sz="48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2886670" y="228600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0000</a:t>
            </a:r>
            <a:endParaRPr lang="zh-CN" altLang="en-US" sz="4800" dirty="0"/>
          </a:p>
        </p:txBody>
      </p:sp>
      <p:sp>
        <p:nvSpPr>
          <p:cNvPr id="6" name="左右箭头 5"/>
          <p:cNvSpPr/>
          <p:nvPr/>
        </p:nvSpPr>
        <p:spPr>
          <a:xfrm rot="16200000">
            <a:off x="2941935" y="2730500"/>
            <a:ext cx="812800" cy="4953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 rot="5400000">
            <a:off x="2967335" y="4131965"/>
            <a:ext cx="762000" cy="660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 rot="16200000">
            <a:off x="1134071" y="387866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1100</a:t>
            </a:r>
            <a:endParaRPr lang="zh-CN" altLang="en-US" sz="4800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4960540" y="390783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0011</a:t>
            </a:r>
            <a:endParaRPr lang="zh-CN" altLang="en-US" sz="4800" dirty="0"/>
          </a:p>
        </p:txBody>
      </p:sp>
      <p:sp>
        <p:nvSpPr>
          <p:cNvPr id="10" name="TextBox 9"/>
          <p:cNvSpPr txBox="1"/>
          <p:nvPr/>
        </p:nvSpPr>
        <p:spPr>
          <a:xfrm>
            <a:off x="198735" y="4213812"/>
            <a:ext cx="139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子代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336134" y="2486055"/>
            <a:ext cx="93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父代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9437637" y="1420134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1111</a:t>
            </a:r>
            <a:endParaRPr lang="zh-CN" altLang="en-US" sz="4800" dirty="0"/>
          </a:p>
        </p:txBody>
      </p:sp>
      <p:sp>
        <p:nvSpPr>
          <p:cNvPr id="13" name="右箭头 12"/>
          <p:cNvSpPr/>
          <p:nvPr/>
        </p:nvSpPr>
        <p:spPr>
          <a:xfrm rot="5400000">
            <a:off x="9227994" y="3689087"/>
            <a:ext cx="1202220" cy="660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034634" y="3392465"/>
            <a:ext cx="93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变异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9367439" y="3850857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01111</a:t>
            </a:r>
            <a:endParaRPr lang="zh-CN" altLang="en-US" sz="4800" dirty="0"/>
          </a:p>
        </p:txBody>
      </p:sp>
      <p:sp>
        <p:nvSpPr>
          <p:cNvPr id="16" name="TextBox 15"/>
          <p:cNvSpPr txBox="1"/>
          <p:nvPr/>
        </p:nvSpPr>
        <p:spPr>
          <a:xfrm>
            <a:off x="7336134" y="4349858"/>
            <a:ext cx="139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子代</a:t>
            </a:r>
            <a:endParaRPr lang="zh-CN" altLang="en-US" sz="28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29567" y="2665358"/>
            <a:ext cx="93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父代</a:t>
            </a:r>
          </a:p>
        </p:txBody>
      </p:sp>
      <p:sp>
        <p:nvSpPr>
          <p:cNvPr id="18" name="左大括号 17"/>
          <p:cNvSpPr/>
          <p:nvPr/>
        </p:nvSpPr>
        <p:spPr>
          <a:xfrm>
            <a:off x="1595735" y="1939395"/>
            <a:ext cx="118765" cy="1976290"/>
          </a:xfrm>
          <a:prstGeom prst="lef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7747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0D3088C9-E475-453F-81B2-B32E05A99902}">
  <we:reference id="wa104178141" version="3.1.7.1" store="zh-CN" storeType="OMEX"/>
  <we:alternateReferences>
    <we:reference id="wa104178141" version="3.1.7.1" store="zh-CN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941</TotalTime>
  <Words>105</Words>
  <Application>Microsoft Office PowerPoint</Application>
  <PresentationFormat>自定义</PresentationFormat>
  <Paragraphs>41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49</cp:revision>
  <dcterms:created xsi:type="dcterms:W3CDTF">2019-12-21T12:46:44Z</dcterms:created>
  <dcterms:modified xsi:type="dcterms:W3CDTF">2020-06-17T02:41:42Z</dcterms:modified>
</cp:coreProperties>
</file>